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8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0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0" r:id="rId31"/>
    <p:sldId id="635" r:id="rId32"/>
    <p:sldId id="629" r:id="rId33"/>
    <p:sldId id="631" r:id="rId34"/>
    <p:sldId id="590" r:id="rId35"/>
    <p:sldId id="632" r:id="rId36"/>
    <p:sldId id="634" r:id="rId37"/>
    <p:sldId id="633" r:id="rId38"/>
    <p:sldId id="582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7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604" r:id="rId64"/>
    <p:sldId id="487" r:id="rId65"/>
    <p:sldId id="599" r:id="rId66"/>
    <p:sldId id="594" r:id="rId67"/>
    <p:sldId id="596" r:id="rId68"/>
    <p:sldId id="597" r:id="rId69"/>
    <p:sldId id="598" r:id="rId70"/>
    <p:sldId id="541" r:id="rId71"/>
    <p:sldId id="536" r:id="rId72"/>
    <p:sldId id="550" r:id="rId73"/>
    <p:sldId id="615" r:id="rId74"/>
    <p:sldId id="616" r:id="rId75"/>
    <p:sldId id="617" r:id="rId76"/>
    <p:sldId id="619" r:id="rId77"/>
    <p:sldId id="618" r:id="rId78"/>
    <p:sldId id="320" r:id="rId7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0"/>
            <p14:sldId id="635"/>
            <p14:sldId id="629"/>
            <p14:sldId id="631"/>
            <p14:sldId id="590"/>
            <p14:sldId id="632"/>
            <p14:sldId id="634"/>
            <p14:sldId id="633"/>
            <p14:sldId id="582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366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theme" Target="theme/theme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7011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497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8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1.png"/><Relationship Id="rId9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chart" Target="../charts/chart6.xml"/><Relationship Id="rId4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emf"/><Relationship Id="rId5" Type="http://schemas.openxmlformats.org/officeDocument/2006/relationships/image" Target="../media/image81.wmf"/><Relationship Id="rId10" Type="http://schemas.openxmlformats.org/officeDocument/2006/relationships/image" Target="../media/image86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91.png"/><Relationship Id="rId4" Type="http://schemas.openxmlformats.org/officeDocument/2006/relationships/image" Target="../media/image9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03.wmf"/><Relationship Id="rId5" Type="http://schemas.openxmlformats.org/officeDocument/2006/relationships/image" Target="../media/image106.e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05.emf"/><Relationship Id="rId9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6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07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12.emf"/><Relationship Id="rId7" Type="http://schemas.openxmlformats.org/officeDocument/2006/relationships/image" Target="../media/image111.wmf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110.w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5.e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5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6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9.e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2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68.png"/><Relationship Id="rId3" Type="http://schemas.openxmlformats.org/officeDocument/2006/relationships/image" Target="../media/image166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4.wmf"/><Relationship Id="rId10" Type="http://schemas.openxmlformats.org/officeDocument/2006/relationships/image" Target="../media/image167.png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69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68.png"/><Relationship Id="rId3" Type="http://schemas.openxmlformats.org/officeDocument/2006/relationships/image" Target="../media/image166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4.wmf"/><Relationship Id="rId10" Type="http://schemas.openxmlformats.org/officeDocument/2006/relationships/image" Target="../media/image167.png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6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B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4992"/>
              </p:ext>
            </p:extLst>
          </p:nvPr>
        </p:nvGraphicFramePr>
        <p:xfrm>
          <a:off x="8610600" y="4191974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4191974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58959"/>
              </p:ext>
            </p:extLst>
          </p:nvPr>
        </p:nvGraphicFramePr>
        <p:xfrm>
          <a:off x="1633276" y="3248356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11" imgW="1054080" imgH="723600" progId="Equation.DSMT4">
                  <p:embed/>
                </p:oleObj>
              </mc:Choice>
              <mc:Fallback>
                <p:oleObj name="Equation" r:id="rId11" imgW="1054080" imgH="723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3276" y="3248356"/>
                        <a:ext cx="1054100" cy="7239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465173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5085" y="1574606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501660" y="2706831"/>
            <a:ext cx="12335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497218" y="2493118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31581" y="3431391"/>
            <a:ext cx="2229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407968" y="32176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67752"/>
              </p:ext>
            </p:extLst>
          </p:nvPr>
        </p:nvGraphicFramePr>
        <p:xfrm>
          <a:off x="747289" y="324089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289" y="3240891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501660" y="3431391"/>
            <a:ext cx="2070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690" y="3423564"/>
            <a:ext cx="4590000" cy="343741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690" y="4298"/>
            <a:ext cx="4590000" cy="343741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910479" y="412158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H="1">
            <a:off x="10214192" y="1064731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854204" y="1223040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243536" y="402418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22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76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80619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227606107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8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9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4929" y="4569394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9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132</TotalTime>
  <Words>1243</Words>
  <Application>Microsoft Office PowerPoint</Application>
  <PresentationFormat>寬螢幕</PresentationFormat>
  <Paragraphs>518</Paragraphs>
  <Slides>75</Slides>
  <Notes>28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5</vt:i4>
      </vt:variant>
    </vt:vector>
  </HeadingPairs>
  <TitlesOfParts>
    <vt:vector size="86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92</cp:revision>
  <dcterms:created xsi:type="dcterms:W3CDTF">2015-10-12T10:51:44Z</dcterms:created>
  <dcterms:modified xsi:type="dcterms:W3CDTF">2019-06-22T03:2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